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F19FA" w14:textId="77777777" w:rsidR="00AF1E5A" w:rsidRDefault="00AF1E5A" w:rsidP="00AF1E5A">
      <w:pPr>
        <w:jc w:val="center"/>
        <w:rPr>
          <w:rFonts w:eastAsia="华文行楷"/>
          <w:sz w:val="52"/>
        </w:rPr>
      </w:pPr>
      <w:bookmarkStart w:id="0" w:name="_Hlk36246268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42246C54" w14:textId="77777777" w:rsidR="00AF1E5A" w:rsidRDefault="00AF1E5A" w:rsidP="00AF1E5A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0A5CAA8F" w14:textId="77777777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MATLAB</w:t>
      </w:r>
      <w:r>
        <w:rPr>
          <w:rFonts w:ascii="仿宋_GB2312" w:eastAsia="仿宋_GB2312"/>
          <w:sz w:val="24"/>
          <w:u w:val="single"/>
        </w:rPr>
        <w:t xml:space="preserve">    </w:t>
      </w:r>
      <w:r>
        <w:rPr>
          <w:rFonts w:ascii="仿宋_GB2312" w:eastAsia="仿宋_GB2312" w:hint="eastAsia"/>
          <w:sz w:val="24"/>
        </w:rPr>
        <w:t xml:space="preserve">      </w:t>
      </w:r>
      <w:r>
        <w:rPr>
          <w:rFonts w:ascii="仿宋_GB2312" w:eastAsia="仿宋_GB2312" w:hint="eastAsia"/>
          <w:sz w:val="24"/>
          <w:u w:val="single"/>
        </w:rPr>
        <w:t xml:space="preserve">   信息科学与技术 </w:t>
      </w:r>
      <w:r>
        <w:rPr>
          <w:rFonts w:ascii="仿宋_GB2312" w:eastAsia="仿宋_GB2312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 xml:space="preserve">    信1</w:t>
      </w:r>
      <w:r>
        <w:rPr>
          <w:rFonts w:ascii="仿宋_GB2312" w:eastAsia="仿宋_GB2312"/>
          <w:sz w:val="24"/>
          <w:u w:val="single"/>
        </w:rPr>
        <w:t>901-4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>班</w:t>
      </w:r>
    </w:p>
    <w:p w14:paraId="2007F3D6" w14:textId="6C2EA96C" w:rsidR="00AF1E5A" w:rsidRDefault="00AF1E5A" w:rsidP="00AF1E5A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194127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闫竞存 </w:t>
      </w:r>
      <w:r>
        <w:rPr>
          <w:rFonts w:ascii="仿宋_GB2312" w:eastAsia="仿宋_GB2312" w:hint="eastAsia"/>
          <w:sz w:val="24"/>
        </w:rPr>
        <w:t xml:space="preserve"> </w:t>
      </w:r>
      <w:r>
        <w:rPr>
          <w:rFonts w:ascii="仿宋_GB2312" w:eastAsia="仿宋_GB2312"/>
          <w:sz w:val="24"/>
        </w:rPr>
        <w:t xml:space="preserve"> </w:t>
      </w:r>
      <w:r>
        <w:rPr>
          <w:rFonts w:ascii="仿宋_GB2312" w:eastAsia="仿宋_GB2312" w:hint="eastAsia"/>
          <w:sz w:val="24"/>
        </w:rPr>
        <w:t>实验日期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2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 xml:space="preserve">3 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5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6C2221F2" w14:textId="22319F98" w:rsidR="00AF1E5A" w:rsidRPr="000B6513" w:rsidRDefault="00AF1E5A" w:rsidP="00AF1E5A">
      <w:pPr>
        <w:pBdr>
          <w:bottom w:val="single" w:sz="6" w:space="1" w:color="auto"/>
        </w:pBdr>
        <w:spacing w:line="360" w:lineRule="auto"/>
        <w:jc w:val="left"/>
        <w:rPr>
          <w:rFonts w:ascii="仿宋_GB2312" w:eastAsia="仿宋_GB2312"/>
          <w:sz w:val="24"/>
        </w:rPr>
      </w:pPr>
      <w:r w:rsidRPr="00C665DD">
        <w:rPr>
          <w:rFonts w:ascii="仿宋_GB2312" w:eastAsia="仿宋_GB2312" w:hint="eastAsia"/>
          <w:sz w:val="24"/>
        </w:rPr>
        <w:t>实验项目名称：</w:t>
      </w:r>
      <w:r w:rsidRPr="00C665DD">
        <w:rPr>
          <w:rFonts w:ascii="仿宋_GB2312" w:eastAsia="仿宋_GB2312" w:hint="eastAsia"/>
          <w:sz w:val="24"/>
          <w:u w:val="single"/>
        </w:rPr>
        <w:t xml:space="preserve">  MATLAB的基本运算（</w:t>
      </w:r>
      <w:r>
        <w:rPr>
          <w:rFonts w:ascii="仿宋_GB2312" w:eastAsia="仿宋_GB2312"/>
          <w:sz w:val="24"/>
          <w:u w:val="single"/>
        </w:rPr>
        <w:t>3</w:t>
      </w:r>
      <w:r w:rsidRPr="00C665DD">
        <w:rPr>
          <w:rFonts w:ascii="仿宋_GB2312" w:eastAsia="仿宋_GB2312" w:hint="eastAsia"/>
          <w:sz w:val="24"/>
          <w:u w:val="single"/>
        </w:rPr>
        <w:t xml:space="preserve">） </w:t>
      </w:r>
      <w:r w:rsidRPr="00C665DD">
        <w:rPr>
          <w:rFonts w:ascii="仿宋_GB2312" w:eastAsia="仿宋_GB2312"/>
          <w:sz w:val="24"/>
        </w:rPr>
        <w:t xml:space="preserve"> </w:t>
      </w:r>
    </w:p>
    <w:p w14:paraId="747D2C82" w14:textId="77777777" w:rsidR="00AF1E5A" w:rsidRPr="0093593C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一、实验目的：</w:t>
      </w:r>
    </w:p>
    <w:p w14:paraId="2305F6F3" w14:textId="77777777" w:rsidR="00AF1E5A" w:rsidRDefault="00AF1E5A" w:rsidP="00AF1E5A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绘制二维图形的常用函数；</w:t>
      </w:r>
    </w:p>
    <w:p w14:paraId="36DFA052" w14:textId="77777777" w:rsidR="00AF1E5A" w:rsidRDefault="00AF1E5A" w:rsidP="00AF1E5A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绘制三维图形的常用函数；</w:t>
      </w:r>
    </w:p>
    <w:p w14:paraId="3C162DAD" w14:textId="77777777" w:rsidR="00AF1E5A" w:rsidRDefault="00AF1E5A" w:rsidP="00AF1E5A">
      <w:pPr>
        <w:numPr>
          <w:ilvl w:val="0"/>
          <w:numId w:val="1"/>
        </w:numPr>
        <w:spacing w:line="480" w:lineRule="auto"/>
        <w:rPr>
          <w:rFonts w:hint="eastAsia"/>
        </w:rPr>
      </w:pPr>
      <w:r>
        <w:rPr>
          <w:rFonts w:hint="eastAsia"/>
        </w:rPr>
        <w:t>掌握绘制图形的辅助操作。</w:t>
      </w:r>
    </w:p>
    <w:p w14:paraId="50B462CB" w14:textId="77777777" w:rsidR="00AF1E5A" w:rsidRDefault="00AF1E5A" w:rsidP="00AF1E5A">
      <w:pPr>
        <w:spacing w:line="360" w:lineRule="auto"/>
        <w:jc w:val="left"/>
        <w:rPr>
          <w:b/>
          <w:bCs/>
          <w:sz w:val="24"/>
        </w:rPr>
      </w:pPr>
      <w:r w:rsidRPr="0093593C">
        <w:rPr>
          <w:rFonts w:hint="eastAsia"/>
          <w:b/>
          <w:bCs/>
          <w:sz w:val="24"/>
        </w:rPr>
        <w:t>二、实验内容及完成情况：</w:t>
      </w:r>
    </w:p>
    <w:p w14:paraId="333EF29E" w14:textId="77777777" w:rsidR="00AF1E5A" w:rsidRDefault="00AF1E5A" w:rsidP="00AF1E5A">
      <w:pPr>
        <w:spacing w:line="480" w:lineRule="auto"/>
      </w:pPr>
      <w:r>
        <w:rPr>
          <w:rFonts w:hint="eastAsia"/>
        </w:rPr>
        <w:t>0</w:t>
      </w:r>
      <w:r>
        <w:t xml:space="preserve">. </w:t>
      </w:r>
      <w:r>
        <w:rPr>
          <w:rFonts w:hint="eastAsia"/>
        </w:rPr>
        <w:t>实验环境</w:t>
      </w:r>
      <w:r>
        <w:rPr>
          <w:rFonts w:hint="eastAsia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8214"/>
      </w:tblGrid>
      <w:tr w:rsidR="00AF1E5A" w14:paraId="0B6E5D09" w14:textId="77777777" w:rsidTr="00B96EAF">
        <w:tc>
          <w:tcPr>
            <w:tcW w:w="1413" w:type="dxa"/>
          </w:tcPr>
          <w:p w14:paraId="10EE6E52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OS</w:t>
            </w:r>
          </w:p>
        </w:tc>
        <w:tc>
          <w:tcPr>
            <w:tcW w:w="8214" w:type="dxa"/>
          </w:tcPr>
          <w:p w14:paraId="260AE7E1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Windows</w:t>
            </w:r>
            <w:r>
              <w:t xml:space="preserve"> 10.0.19042 (</w:t>
            </w:r>
            <w:r>
              <w:rPr>
                <w:rFonts w:hint="eastAsia"/>
              </w:rPr>
              <w:t>Professional</w:t>
            </w:r>
            <w:r>
              <w:t xml:space="preserve"> </w:t>
            </w:r>
            <w:r>
              <w:rPr>
                <w:rFonts w:hint="eastAsia"/>
              </w:rPr>
              <w:t>Administrator</w:t>
            </w:r>
            <w:r>
              <w:t xml:space="preserve"> </w:t>
            </w:r>
            <w:r>
              <w:rPr>
                <w:rFonts w:hint="eastAsia"/>
              </w:rPr>
              <w:t>Edition</w:t>
            </w:r>
            <w:r>
              <w:t>)</w:t>
            </w:r>
          </w:p>
        </w:tc>
      </w:tr>
      <w:tr w:rsidR="00AF1E5A" w14:paraId="3FA5612E" w14:textId="77777777" w:rsidTr="00B96EAF">
        <w:tc>
          <w:tcPr>
            <w:tcW w:w="1413" w:type="dxa"/>
          </w:tcPr>
          <w:p w14:paraId="23F3E1E3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</w:p>
        </w:tc>
        <w:tc>
          <w:tcPr>
            <w:tcW w:w="8214" w:type="dxa"/>
          </w:tcPr>
          <w:p w14:paraId="5E2D7D1B" w14:textId="77777777" w:rsidR="00AF1E5A" w:rsidRDefault="00AF1E5A" w:rsidP="00B96EAF">
            <w:pPr>
              <w:spacing w:line="480" w:lineRule="auto"/>
            </w:pPr>
            <w:r>
              <w:rPr>
                <w:rFonts w:hint="eastAsia"/>
              </w:rPr>
              <w:t>MATLAB</w:t>
            </w:r>
            <w:r>
              <w:t xml:space="preserve"> </w:t>
            </w:r>
            <w:r>
              <w:rPr>
                <w:rFonts w:hint="eastAsia"/>
              </w:rPr>
              <w:t>R</w:t>
            </w:r>
            <w:r>
              <w:t>2019</w:t>
            </w:r>
            <w:r>
              <w:rPr>
                <w:rFonts w:hint="eastAsia"/>
              </w:rPr>
              <w:t>a</w:t>
            </w:r>
            <w:r>
              <w:t xml:space="preserve"> (9.6.0)</w:t>
            </w:r>
          </w:p>
          <w:p w14:paraId="12256521" w14:textId="77777777" w:rsidR="00AF1E5A" w:rsidRDefault="00AF1E5A" w:rsidP="00B96EAF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6C0C9C65" wp14:editId="3AD8C381">
                  <wp:extent cx="2485292" cy="2722459"/>
                  <wp:effectExtent l="0" t="0" r="0" b="1905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5265" cy="2755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8DF269" w14:textId="77777777" w:rsidR="00AF1E5A" w:rsidRDefault="00AF1E5A" w:rsidP="00AF1E5A">
      <w:pPr>
        <w:spacing w:line="480" w:lineRule="auto"/>
        <w:rPr>
          <w:b/>
        </w:rPr>
      </w:pPr>
    </w:p>
    <w:bookmarkEnd w:id="0"/>
    <w:p w14:paraId="2769116E" w14:textId="49712CAF" w:rsidR="00AF1E5A" w:rsidRDefault="00AF1E5A" w:rsidP="00AF1E5A">
      <w:pPr>
        <w:spacing w:line="480" w:lineRule="auto"/>
        <w:rPr>
          <w:rFonts w:ascii="宋体" w:hAnsi="宋体"/>
          <w:b/>
          <w:bCs/>
          <w:sz w:val="24"/>
        </w:rPr>
      </w:pPr>
    </w:p>
    <w:p w14:paraId="4A6B4384" w14:textId="303CBE6B" w:rsidR="00AF1E5A" w:rsidRDefault="00AF1E5A" w:rsidP="00AF1E5A">
      <w:pPr>
        <w:numPr>
          <w:ilvl w:val="0"/>
          <w:numId w:val="2"/>
        </w:numPr>
        <w:spacing w:line="480" w:lineRule="auto"/>
      </w:pPr>
      <w:r>
        <w:rPr>
          <w:rFonts w:hint="eastAsia"/>
        </w:rPr>
        <w:lastRenderedPageBreak/>
        <w:t>设</w:t>
      </w:r>
      <w:r w:rsidRPr="00E608CC">
        <w:rPr>
          <w:position w:val="-28"/>
        </w:rPr>
        <w:object w:dxaOrig="2400" w:dyaOrig="680" w14:anchorId="31052D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120pt;height:34pt" o:ole="">
            <v:imagedata r:id="rId6" o:title=""/>
          </v:shape>
          <o:OLEObject Type="Embed" ProgID="Equation.DSMT4" ShapeID="_x0000_i1066" DrawAspect="Content" ObjectID="_1678113907" r:id="rId7"/>
        </w:object>
      </w:r>
      <w:r>
        <w:rPr>
          <w:rFonts w:hint="eastAsia"/>
        </w:rPr>
        <w:t>，在</w:t>
      </w:r>
      <w:r>
        <w:rPr>
          <w:rFonts w:hint="eastAsia"/>
        </w:rPr>
        <w:t>x=0~2</w:t>
      </w:r>
      <w:r>
        <w:rPr>
          <w:szCs w:val="21"/>
        </w:rPr>
        <w:t>π</w:t>
      </w:r>
      <w:r>
        <w:rPr>
          <w:rFonts w:hint="eastAsia"/>
          <w:szCs w:val="21"/>
        </w:rPr>
        <w:t>区间取</w:t>
      </w:r>
      <w:r>
        <w:rPr>
          <w:rFonts w:hint="eastAsia"/>
          <w:szCs w:val="21"/>
        </w:rPr>
        <w:t>101</w:t>
      </w:r>
      <w:r>
        <w:rPr>
          <w:rFonts w:hint="eastAsia"/>
          <w:szCs w:val="21"/>
        </w:rPr>
        <w:t>点，绘制函数的曲线。</w:t>
      </w:r>
      <w:r>
        <w:rPr>
          <w:rFonts w:hint="eastAsia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D303B" w14:paraId="755B9700" w14:textId="77777777" w:rsidTr="00BD303B">
        <w:tc>
          <w:tcPr>
            <w:tcW w:w="9627" w:type="dxa"/>
          </w:tcPr>
          <w:p w14:paraId="5F470380" w14:textId="425E3E0F" w:rsidR="004C1E44" w:rsidRDefault="004C1E44" w:rsidP="004C1E4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</w:pPr>
            <w:r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为：</w:t>
            </w:r>
          </w:p>
          <w:p w14:paraId="5026C71D" w14:textId="065C981D" w:rsidR="004C1E44" w:rsidRPr="004C1E44" w:rsidRDefault="004C1E44" w:rsidP="004C1E4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C1E4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0: 2*pi/100 : 2*pi;</w:t>
            </w:r>
          </w:p>
          <w:p w14:paraId="7AB18D08" w14:textId="77777777" w:rsidR="004C1E44" w:rsidRPr="004C1E44" w:rsidRDefault="004C1E44" w:rsidP="004C1E4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C1E4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0.5 + 3*sin(x) ./ (1 + x.^2);</w:t>
            </w:r>
          </w:p>
          <w:p w14:paraId="087C6285" w14:textId="77777777" w:rsidR="004C1E44" w:rsidRPr="004C1E44" w:rsidRDefault="004C1E44" w:rsidP="004C1E4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C1E4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lot(x, y);</w:t>
            </w:r>
          </w:p>
          <w:p w14:paraId="42529644" w14:textId="16D3D399" w:rsidR="00BD303B" w:rsidRPr="004C1E44" w:rsidRDefault="004C1E44" w:rsidP="004C1E44">
            <w:pPr>
              <w:spacing w:line="480" w:lineRule="auto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5769626E" wp14:editId="771AB085">
                  <wp:extent cx="2463800" cy="1986289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492" cy="1998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61E437" w14:textId="77777777" w:rsidR="00D63DA9" w:rsidRDefault="00D63DA9" w:rsidP="00D63DA9">
      <w:pPr>
        <w:spacing w:line="480" w:lineRule="auto"/>
        <w:rPr>
          <w:rFonts w:hint="eastAsia"/>
        </w:rPr>
      </w:pPr>
    </w:p>
    <w:p w14:paraId="1009FA25" w14:textId="77777777" w:rsidR="00AF1E5A" w:rsidRDefault="00AF1E5A" w:rsidP="00AF1E5A">
      <w:pPr>
        <w:numPr>
          <w:ilvl w:val="0"/>
          <w:numId w:val="2"/>
        </w:numPr>
        <w:spacing w:line="480" w:lineRule="auto"/>
        <w:rPr>
          <w:rFonts w:hint="eastAsia"/>
        </w:rPr>
      </w:pPr>
      <w:r>
        <w:rPr>
          <w:rFonts w:hint="eastAsia"/>
          <w:szCs w:val="21"/>
        </w:rPr>
        <w:t>已知：</w:t>
      </w:r>
      <w:r>
        <w:rPr>
          <w:rFonts w:hint="eastAsia"/>
          <w:szCs w:val="21"/>
        </w:rPr>
        <w:t xml:space="preserve"> </w:t>
      </w:r>
      <w:r w:rsidRPr="00973487">
        <w:rPr>
          <w:position w:val="-10"/>
        </w:rPr>
        <w:object w:dxaOrig="800" w:dyaOrig="360" w14:anchorId="2E9D96C0">
          <v:shape id="_x0000_i1067" type="#_x0000_t75" style="width:40pt;height:18pt" o:ole="">
            <v:imagedata r:id="rId9" o:title=""/>
          </v:shape>
          <o:OLEObject Type="Embed" ProgID="Equation.DSMT4" ShapeID="_x0000_i1067" DrawAspect="Content" ObjectID="_1678113908" r:id="rId10"/>
        </w:object>
      </w:r>
      <w:r>
        <w:rPr>
          <w:rFonts w:hint="eastAsia"/>
        </w:rPr>
        <w:t>，</w:t>
      </w:r>
      <w:r w:rsidRPr="00973487">
        <w:rPr>
          <w:position w:val="-10"/>
        </w:rPr>
        <w:object w:dxaOrig="1359" w:dyaOrig="320" w14:anchorId="6EAD0D7A">
          <v:shape id="_x0000_i1068" type="#_x0000_t75" style="width:68pt;height:16pt" o:ole="">
            <v:imagedata r:id="rId11" o:title=""/>
          </v:shape>
          <o:OLEObject Type="Embed" ProgID="Equation.DSMT4" ShapeID="_x0000_i1068" DrawAspect="Content" ObjectID="_1678113909" r:id="rId12"/>
        </w:object>
      </w:r>
      <w:r>
        <w:rPr>
          <w:rFonts w:hint="eastAsia"/>
        </w:rPr>
        <w:t>，</w:t>
      </w:r>
      <w:r w:rsidRPr="00973487">
        <w:rPr>
          <w:position w:val="-10"/>
        </w:rPr>
        <w:object w:dxaOrig="1320" w:dyaOrig="320" w14:anchorId="7FEAF754">
          <v:shape id="_x0000_i1069" type="#_x0000_t75" style="width:66pt;height:16pt" o:ole="">
            <v:imagedata r:id="rId13" o:title=""/>
          </v:shape>
          <o:OLEObject Type="Embed" ProgID="Equation.DSMT4" ShapeID="_x0000_i1069" DrawAspect="Content" ObjectID="_1678113910" r:id="rId14"/>
        </w:object>
      </w:r>
      <w:r>
        <w:rPr>
          <w:rFonts w:hint="eastAsia"/>
        </w:rPr>
        <w:t>，完成下列操作：</w:t>
      </w:r>
    </w:p>
    <w:p w14:paraId="69CE1316" w14:textId="55F2CF9B" w:rsidR="00AF1E5A" w:rsidRDefault="00AF1E5A" w:rsidP="00AF1E5A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在同一坐标系下用不同的颜色和线性绘制三条曲线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4C1E44" w14:paraId="4CB4DED2" w14:textId="77777777" w:rsidTr="004C1E44">
        <w:tc>
          <w:tcPr>
            <w:tcW w:w="9627" w:type="dxa"/>
          </w:tcPr>
          <w:p w14:paraId="4B0E899A" w14:textId="5CE8F8D7" w:rsidR="004C1E44" w:rsidRPr="004C1E44" w:rsidRDefault="004C1E44" w:rsidP="004C1E4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 w:rsidRPr="004C1E44"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：</w:t>
            </w:r>
          </w:p>
          <w:p w14:paraId="08554AAC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0 : 0.01 : 10;</w:t>
            </w:r>
          </w:p>
          <w:p w14:paraId="4B1E65DA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1 = x .^ 2;</w:t>
            </w:r>
          </w:p>
          <w:p w14:paraId="68362CF7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2 = cos(2 .* x);</w:t>
            </w:r>
          </w:p>
          <w:p w14:paraId="0167F898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3 = y1 .* y2;</w:t>
            </w:r>
          </w:p>
          <w:p w14:paraId="0CB8922C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x, y1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r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x, y2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g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x, y3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b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1FCC693F" w14:textId="02CF7FA5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legend(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>
              <w:rPr>
                <w:rFonts w:ascii="等线" w:eastAsia="等线" w:hAnsiTheme="minorHAnsi" w:cs="等线" w:hint="eastAsia"/>
                <w:color w:val="A020F0"/>
                <w:sz w:val="22"/>
                <w:szCs w:val="22"/>
                <w:shd w:val="pct15" w:color="auto" w:fill="FFFFFF"/>
              </w:rPr>
              <w:t>y</w:t>
            </w:r>
            <w:r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1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>
              <w:rPr>
                <w:rFonts w:ascii="等线" w:eastAsia="等线" w:hAnsiTheme="minorHAnsi" w:cs="等线" w:hint="eastAsia"/>
                <w:color w:val="A020F0"/>
                <w:sz w:val="22"/>
                <w:szCs w:val="22"/>
                <w:shd w:val="pct15" w:color="auto" w:fill="FFFFFF"/>
              </w:rPr>
              <w:t>y</w:t>
            </w:r>
            <w:r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2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,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>
              <w:rPr>
                <w:rFonts w:ascii="等线" w:eastAsia="等线" w:hAnsiTheme="minorHAnsi" w:cs="等线" w:hint="eastAsia"/>
                <w:color w:val="A020F0"/>
                <w:sz w:val="22"/>
                <w:szCs w:val="22"/>
                <w:shd w:val="pct15" w:color="auto" w:fill="FFFFFF"/>
              </w:rPr>
              <w:t>y</w:t>
            </w:r>
            <w:r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3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);</w:t>
            </w:r>
          </w:p>
          <w:p w14:paraId="6F73E8BF" w14:textId="140FF820" w:rsidR="004C1E44" w:rsidRPr="004C1E44" w:rsidRDefault="003A3FF1" w:rsidP="004C1E44">
            <w:pPr>
              <w:spacing w:line="480" w:lineRule="auto"/>
              <w:jc w:val="left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43AE9441" wp14:editId="07C822A7">
                  <wp:extent cx="3530600" cy="2702774"/>
                  <wp:effectExtent l="0" t="0" r="0" b="254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6893" cy="2707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BF354B" w14:textId="673C11D9" w:rsidR="00AF1E5A" w:rsidRPr="004C1E44" w:rsidRDefault="00AF1E5A" w:rsidP="00AF1E5A">
      <w:pPr>
        <w:numPr>
          <w:ilvl w:val="0"/>
          <w:numId w:val="3"/>
        </w:numPr>
        <w:spacing w:line="480" w:lineRule="auto"/>
        <w:rPr>
          <w:szCs w:val="21"/>
        </w:rPr>
      </w:pPr>
      <w:r>
        <w:rPr>
          <w:rFonts w:hint="eastAsia"/>
        </w:rPr>
        <w:t>以子图形式绘制三条曲线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4C1E44" w14:paraId="02C45D9F" w14:textId="77777777" w:rsidTr="004C1E44">
        <w:tc>
          <w:tcPr>
            <w:tcW w:w="9627" w:type="dxa"/>
          </w:tcPr>
          <w:p w14:paraId="042EA7F7" w14:textId="5C67C23A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 w:rsidRPr="003A3FF1"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lastRenderedPageBreak/>
              <w:t>代码如下</w:t>
            </w:r>
          </w:p>
          <w:p w14:paraId="209AE718" w14:textId="29C4F66E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0 : 0.01 : 10;</w:t>
            </w:r>
          </w:p>
          <w:p w14:paraId="71A04B0C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1 = x .^ 2;</w:t>
            </w:r>
          </w:p>
          <w:p w14:paraId="2D6C0891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2 = cos(2 .* x);</w:t>
            </w:r>
          </w:p>
          <w:p w14:paraId="24916A3C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3 = y1 .* y2;</w:t>
            </w:r>
          </w:p>
          <w:p w14:paraId="79A5452D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1);</w:t>
            </w:r>
          </w:p>
          <w:p w14:paraId="545BD731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x, y1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r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); </w:t>
            </w:r>
          </w:p>
          <w:p w14:paraId="625B58C7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tle(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y1 = x^2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6569AC4C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2);</w:t>
            </w:r>
          </w:p>
          <w:p w14:paraId="2203CFEE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x, y2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g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); </w:t>
            </w:r>
          </w:p>
          <w:p w14:paraId="074C9BA8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tle(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y2 = cos(2x)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20FC265E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3);</w:t>
            </w:r>
          </w:p>
          <w:p w14:paraId="0458AFAE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x, y3, 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b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); </w:t>
            </w:r>
          </w:p>
          <w:p w14:paraId="59585D48" w14:textId="77777777" w:rsidR="003A3FF1" w:rsidRPr="003A3FF1" w:rsidRDefault="003A3FF1" w:rsidP="003A3FF1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tle(</w:t>
            </w:r>
            <w:r w:rsidRPr="003A3FF1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y3 = y1 * y2'</w:t>
            </w:r>
            <w:r w:rsidRPr="003A3FF1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20AF5E60" w14:textId="10718D53" w:rsidR="003A3FF1" w:rsidRPr="003A3FF1" w:rsidRDefault="003A3FF1" w:rsidP="003A3FF1">
            <w:pPr>
              <w:rPr>
                <w:rFonts w:hint="eastAsia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DBF51AB" wp14:editId="13A6EB69">
                  <wp:extent cx="3699933" cy="2943129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7585" cy="2965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6C5337" w14:textId="377CE78D" w:rsidR="00AF1E5A" w:rsidRPr="00D63DA9" w:rsidRDefault="00AF1E5A" w:rsidP="00AF1E5A">
      <w:pPr>
        <w:numPr>
          <w:ilvl w:val="0"/>
          <w:numId w:val="3"/>
        </w:numPr>
        <w:spacing w:line="480" w:lineRule="auto"/>
        <w:rPr>
          <w:szCs w:val="21"/>
        </w:rPr>
      </w:pPr>
      <w:r>
        <w:rPr>
          <w:rFonts w:hint="eastAsia"/>
        </w:rPr>
        <w:t>分别用条形图、阶梯图、杆图和填充图绘制三条曲线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4C1E44" w14:paraId="03D5C706" w14:textId="77777777" w:rsidTr="004C1E44">
        <w:tc>
          <w:tcPr>
            <w:tcW w:w="9627" w:type="dxa"/>
          </w:tcPr>
          <w:p w14:paraId="443F03D1" w14:textId="54BDDC8F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</w:rPr>
            </w:pPr>
            <w:r w:rsidRPr="00D91E24">
              <w:rPr>
                <w:rFonts w:ascii="等线" w:eastAsia="等线" w:hAnsiTheme="minorHAnsi" w:cs="等线" w:hint="eastAsia"/>
                <w:color w:val="000000"/>
                <w:sz w:val="22"/>
                <w:szCs w:val="22"/>
              </w:rPr>
              <w:t>代码如下</w:t>
            </w:r>
          </w:p>
          <w:p w14:paraId="5DB666B6" w14:textId="49CFCED8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0 : 0.1 : 1;</w:t>
            </w:r>
          </w:p>
          <w:p w14:paraId="398F30F4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1 = x .^ 2;</w:t>
            </w:r>
          </w:p>
          <w:p w14:paraId="4555DC81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2 = cos(2 .* x);</w:t>
            </w:r>
          </w:p>
          <w:p w14:paraId="09F90EDE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3 = y1 .* y2;</w:t>
            </w:r>
          </w:p>
          <w:p w14:paraId="32BC117F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73F80D79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ubplot(3, 4, 1);bar(x, y1,'r'); </w:t>
            </w:r>
          </w:p>
          <w:p w14:paraId="0E29E115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2);stairs(x, y1,'r');</w:t>
            </w:r>
          </w:p>
          <w:p w14:paraId="77AC9B7F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3);stem(x, y1, 'r');</w:t>
            </w:r>
          </w:p>
          <w:p w14:paraId="33D6522C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4);fill(x, y1, 'r');</w:t>
            </w:r>
          </w:p>
          <w:p w14:paraId="401B1F5A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 </w:t>
            </w:r>
          </w:p>
          <w:p w14:paraId="6B8E9077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ubplot(3, 4, 5);bar(x, y2, 'g'); </w:t>
            </w:r>
          </w:p>
          <w:p w14:paraId="57491E17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6);stairs(x, y2, 'g');</w:t>
            </w:r>
          </w:p>
          <w:p w14:paraId="2B1431BF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7);stem(x, y2, 'g');</w:t>
            </w:r>
          </w:p>
          <w:p w14:paraId="40C53A9D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8);fill(x, y2, 'g');</w:t>
            </w:r>
          </w:p>
          <w:p w14:paraId="696664C9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lastRenderedPageBreak/>
              <w:t xml:space="preserve"> </w:t>
            </w:r>
          </w:p>
          <w:p w14:paraId="1835655D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subplot(3, 4, 9);bar(x, y3, 'b'); </w:t>
            </w:r>
          </w:p>
          <w:p w14:paraId="537E5B4E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10);stairs(x, y3, 'b');</w:t>
            </w:r>
          </w:p>
          <w:p w14:paraId="318193DB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11);stem(x, y2, 'b');</w:t>
            </w:r>
          </w:p>
          <w:p w14:paraId="53120E33" w14:textId="77777777" w:rsidR="00D91E24" w:rsidRPr="00D91E24" w:rsidRDefault="00D91E24" w:rsidP="00D91E24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D91E24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4, 12);fill(x, y3, 'b');;</w:t>
            </w:r>
          </w:p>
          <w:p w14:paraId="1AA49F13" w14:textId="77777777" w:rsidR="004C1E44" w:rsidRDefault="004C1E44" w:rsidP="00D91E24">
            <w:pPr>
              <w:spacing w:line="480" w:lineRule="auto"/>
              <w:rPr>
                <w:szCs w:val="21"/>
              </w:rPr>
            </w:pPr>
          </w:p>
          <w:p w14:paraId="73865773" w14:textId="0BA3F009" w:rsidR="00D91E24" w:rsidRPr="00D91E24" w:rsidRDefault="00D91E24" w:rsidP="00D91E24">
            <w:pPr>
              <w:spacing w:line="480" w:lineRule="auto"/>
              <w:rPr>
                <w:rFonts w:hint="eastAsia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B7D9E7D" wp14:editId="2D35FFD2">
                  <wp:extent cx="6119495" cy="4754245"/>
                  <wp:effectExtent l="0" t="0" r="0" b="825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9495" cy="4754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C13E12" w14:textId="49A25F1C" w:rsidR="00AF1E5A" w:rsidRDefault="00AF1E5A" w:rsidP="00D63DA9">
      <w:pPr>
        <w:pStyle w:val="a4"/>
        <w:numPr>
          <w:ilvl w:val="0"/>
          <w:numId w:val="2"/>
        </w:numPr>
        <w:spacing w:line="480" w:lineRule="auto"/>
        <w:ind w:firstLineChars="0"/>
      </w:pPr>
      <w:r w:rsidRPr="00D63DA9">
        <w:rPr>
          <w:rFonts w:hint="eastAsia"/>
          <w:szCs w:val="21"/>
        </w:rPr>
        <w:lastRenderedPageBreak/>
        <w:t>已知：</w:t>
      </w:r>
      <w:r w:rsidRPr="00973487">
        <w:rPr>
          <w:position w:val="-62"/>
        </w:rPr>
        <w:object w:dxaOrig="2799" w:dyaOrig="1359" w14:anchorId="741F5503">
          <v:shape id="_x0000_i1070" type="#_x0000_t75" style="width:140pt;height:68pt" o:ole="">
            <v:imagedata r:id="rId18" o:title=""/>
          </v:shape>
          <o:OLEObject Type="Embed" ProgID="Equation.DSMT4" ShapeID="_x0000_i1070" DrawAspect="Content" ObjectID="_1678113911" r:id="rId19"/>
        </w:object>
      </w:r>
      <w:r>
        <w:rPr>
          <w:rFonts w:hint="eastAsia"/>
        </w:rPr>
        <w:t>，在</w:t>
      </w:r>
      <w:r w:rsidRPr="00973487">
        <w:rPr>
          <w:position w:val="-6"/>
        </w:rPr>
        <w:object w:dxaOrig="1100" w:dyaOrig="279" w14:anchorId="710D4BE6">
          <v:shape id="_x0000_i1071" type="#_x0000_t75" style="width:55.35pt;height:14pt" o:ole="">
            <v:imagedata r:id="rId20" o:title=""/>
          </v:shape>
          <o:OLEObject Type="Embed" ProgID="Equation.DSMT4" ShapeID="_x0000_i1071" DrawAspect="Content" ObjectID="_1678113912" r:id="rId21"/>
        </w:object>
      </w:r>
      <w:r>
        <w:rPr>
          <w:rFonts w:hint="eastAsia"/>
        </w:rPr>
        <w:t>区间绘制函数曲线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64E6D" w14:paraId="2FB56DB5" w14:textId="77777777" w:rsidTr="00B64E6D">
        <w:tc>
          <w:tcPr>
            <w:tcW w:w="9627" w:type="dxa"/>
          </w:tcPr>
          <w:p w14:paraId="25A1DAEC" w14:textId="77777777" w:rsidR="00001579" w:rsidRPr="00001579" w:rsidRDefault="00001579" w:rsidP="0000157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00157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-5 : 0.01 : 5;</w:t>
            </w:r>
          </w:p>
          <w:p w14:paraId="4D584442" w14:textId="77777777" w:rsidR="00001579" w:rsidRPr="00001579" w:rsidRDefault="00001579" w:rsidP="0000157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00157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(x &lt;= 0) .* ((x+sqrt(pi))./exp(2)) + (x &gt;0).*(log(x + sqrt(1 + x.^2)))/2;</w:t>
            </w:r>
          </w:p>
          <w:p w14:paraId="4E3F7E7A" w14:textId="77777777" w:rsidR="00001579" w:rsidRPr="00001579" w:rsidRDefault="00001579" w:rsidP="00001579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001579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lot(x, y, 'r');</w:t>
            </w:r>
          </w:p>
          <w:p w14:paraId="06240A8D" w14:textId="3768A976" w:rsidR="00B64E6D" w:rsidRPr="00001579" w:rsidRDefault="00001579" w:rsidP="00001579">
            <w:pPr>
              <w:spacing w:line="480" w:lineRule="auto"/>
              <w:rPr>
                <w:rFonts w:hint="eastAsia"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539F221" wp14:editId="14A42186">
                  <wp:extent cx="3572933" cy="2796208"/>
                  <wp:effectExtent l="0" t="0" r="8890" b="444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2792" cy="2803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771141" w14:textId="039CA3C4" w:rsidR="00AF1E5A" w:rsidRDefault="00AF1E5A" w:rsidP="00D63DA9">
      <w:pPr>
        <w:pStyle w:val="a4"/>
        <w:numPr>
          <w:ilvl w:val="0"/>
          <w:numId w:val="2"/>
        </w:numPr>
        <w:spacing w:line="480" w:lineRule="auto"/>
        <w:ind w:firstLineChars="0"/>
      </w:pPr>
      <w:r w:rsidRPr="00D63DA9">
        <w:rPr>
          <w:rFonts w:hint="eastAsia"/>
          <w:szCs w:val="21"/>
        </w:rPr>
        <w:lastRenderedPageBreak/>
        <w:t>绘制极坐标曲线</w:t>
      </w:r>
      <w:r w:rsidRPr="00973487">
        <w:rPr>
          <w:position w:val="-10"/>
        </w:rPr>
        <w:object w:dxaOrig="1719" w:dyaOrig="320" w14:anchorId="2625A17B">
          <v:shape id="_x0000_i1072" type="#_x0000_t75" style="width:86pt;height:16pt" o:ole="">
            <v:imagedata r:id="rId23" o:title=""/>
          </v:shape>
          <o:OLEObject Type="Embed" ProgID="Equation.DSMT4" ShapeID="_x0000_i1072" DrawAspect="Content" ObjectID="_1678113913" r:id="rId24"/>
        </w:object>
      </w:r>
      <w:r>
        <w:rPr>
          <w:rFonts w:hint="eastAsia"/>
        </w:rPr>
        <w:t>，并分析参数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对曲线形状的影响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64E6D" w14:paraId="1864BDCD" w14:textId="77777777" w:rsidTr="00B64E6D">
        <w:tc>
          <w:tcPr>
            <w:tcW w:w="9627" w:type="dxa"/>
          </w:tcPr>
          <w:p w14:paraId="11592678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eta = 0 : 0.01 : 2 * pi;</w:t>
            </w:r>
          </w:p>
          <w:p w14:paraId="24257E45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% a 的影响</w:t>
            </w:r>
          </w:p>
          <w:p w14:paraId="4D69EB24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1 = sin(theta);</w:t>
            </w:r>
          </w:p>
          <w:p w14:paraId="736EA841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2 = 5 * sin(theta);</w:t>
            </w:r>
          </w:p>
          <w:p w14:paraId="7739C031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3 = 10 * sin(theta);</w:t>
            </w:r>
          </w:p>
          <w:p w14:paraId="768A253E" w14:textId="734DBEF4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1);polar(theta, tho1);</w:t>
            </w:r>
          </w:p>
          <w:p w14:paraId="6CE0167C" w14:textId="08A3845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2);polar(theta, tho2);</w:t>
            </w:r>
          </w:p>
          <w:p w14:paraId="7BE56FAE" w14:textId="0418AE1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3);polar(theta, tho3);</w:t>
            </w:r>
          </w:p>
          <w:p w14:paraId="2BFA679D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% b的影响</w:t>
            </w:r>
          </w:p>
          <w:p w14:paraId="4065C030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4 = sin(theta);</w:t>
            </w:r>
          </w:p>
          <w:p w14:paraId="1A8AB639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5 = sin(5 + theta);</w:t>
            </w:r>
          </w:p>
          <w:p w14:paraId="567D78CE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6 = sin(10 + theta);</w:t>
            </w:r>
          </w:p>
          <w:p w14:paraId="14DD5CA5" w14:textId="41DB4979" w:rsid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4);polar(theta, tho4);</w:t>
            </w:r>
          </w:p>
          <w:p w14:paraId="1624D907" w14:textId="149E8BBD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5);polar(theta, tho5);</w:t>
            </w:r>
          </w:p>
          <w:p w14:paraId="7A58F3D6" w14:textId="216390E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6);polar(theta, tho6);</w:t>
            </w:r>
          </w:p>
          <w:p w14:paraId="418F46E3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% n的影响</w:t>
            </w:r>
          </w:p>
          <w:p w14:paraId="309F4CE8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7 = sin(theta);</w:t>
            </w:r>
          </w:p>
          <w:p w14:paraId="6A561CF9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8 = sin(5 * theta);</w:t>
            </w:r>
          </w:p>
          <w:p w14:paraId="04A25B3F" w14:textId="77777777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ho9 = sin(10 * theta);</w:t>
            </w:r>
          </w:p>
          <w:p w14:paraId="7BA92A33" w14:textId="77777777" w:rsid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7);polar(theta, tho7);</w:t>
            </w:r>
          </w:p>
          <w:p w14:paraId="7E8CDD18" w14:textId="23C4F2B8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8);polar(theta, tho8);</w:t>
            </w:r>
          </w:p>
          <w:p w14:paraId="26A0BFDD" w14:textId="55A050FD" w:rsidR="00F87813" w:rsidRPr="00F87813" w:rsidRDefault="00F87813" w:rsidP="00F87813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</w:pPr>
            <w:r w:rsidRPr="00F87813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3, 9);polar(theta, tho9);</w:t>
            </w:r>
          </w:p>
          <w:p w14:paraId="15203FF1" w14:textId="77777777" w:rsidR="00F87813" w:rsidRPr="00F87813" w:rsidRDefault="00F87813" w:rsidP="00F87813">
            <w:pPr>
              <w:spacing w:line="480" w:lineRule="auto"/>
              <w:rPr>
                <w:szCs w:val="21"/>
              </w:rPr>
            </w:pPr>
          </w:p>
          <w:p w14:paraId="3917A73F" w14:textId="0DA885C3" w:rsidR="00B64E6D" w:rsidRPr="00F87813" w:rsidRDefault="00F87813" w:rsidP="00F87813">
            <w:pPr>
              <w:spacing w:line="480" w:lineRule="auto"/>
              <w:rPr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D408EFE" wp14:editId="30BAB10B">
                  <wp:extent cx="6119495" cy="3844925"/>
                  <wp:effectExtent l="0" t="0" r="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9495" cy="384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615F96" w14:textId="77777777" w:rsidR="00F87813" w:rsidRDefault="00F87813" w:rsidP="00F87813">
            <w:pPr>
              <w:spacing w:line="480" w:lineRule="auto"/>
              <w:rPr>
                <w:szCs w:val="21"/>
              </w:rPr>
            </w:pPr>
          </w:p>
          <w:p w14:paraId="0D719A2C" w14:textId="11E6C159" w:rsidR="00F87813" w:rsidRPr="00F87813" w:rsidRDefault="00F87813" w:rsidP="00F87813">
            <w:pPr>
              <w:spacing w:line="480" w:lineRule="auto"/>
              <w:rPr>
                <w:sz w:val="24"/>
                <w:szCs w:val="25"/>
              </w:rPr>
            </w:pPr>
            <w:r w:rsidRPr="00F87813">
              <w:rPr>
                <w:rFonts w:hint="eastAsia"/>
                <w:sz w:val="24"/>
                <w:szCs w:val="25"/>
              </w:rPr>
              <w:t>第一排为</w:t>
            </w:r>
            <w:r w:rsidRPr="00F87813">
              <w:rPr>
                <w:rFonts w:hint="eastAsia"/>
                <w:sz w:val="24"/>
                <w:szCs w:val="25"/>
              </w:rPr>
              <w:t>a</w:t>
            </w:r>
            <w:r w:rsidRPr="00F87813">
              <w:rPr>
                <w:rFonts w:hint="eastAsia"/>
                <w:sz w:val="24"/>
                <w:szCs w:val="25"/>
              </w:rPr>
              <w:t>变化</w:t>
            </w:r>
            <w:r w:rsidR="006F7EBE">
              <w:rPr>
                <w:rFonts w:hint="eastAsia"/>
                <w:sz w:val="24"/>
                <w:szCs w:val="25"/>
              </w:rPr>
              <w:t>；</w:t>
            </w:r>
            <w:r w:rsidRPr="00F87813">
              <w:rPr>
                <w:rFonts w:hint="eastAsia"/>
                <w:sz w:val="24"/>
                <w:szCs w:val="25"/>
              </w:rPr>
              <w:t>第二排为</w:t>
            </w:r>
            <w:r w:rsidRPr="00F87813">
              <w:rPr>
                <w:rFonts w:hint="eastAsia"/>
                <w:sz w:val="24"/>
                <w:szCs w:val="25"/>
              </w:rPr>
              <w:t>b</w:t>
            </w:r>
            <w:r w:rsidRPr="00F87813">
              <w:rPr>
                <w:rFonts w:hint="eastAsia"/>
                <w:sz w:val="24"/>
                <w:szCs w:val="25"/>
              </w:rPr>
              <w:t>变化</w:t>
            </w:r>
            <w:r w:rsidR="006F7EBE">
              <w:rPr>
                <w:rFonts w:hint="eastAsia"/>
                <w:sz w:val="24"/>
                <w:szCs w:val="25"/>
              </w:rPr>
              <w:t>；</w:t>
            </w:r>
            <w:r w:rsidRPr="00F87813">
              <w:rPr>
                <w:rFonts w:hint="eastAsia"/>
                <w:sz w:val="24"/>
                <w:szCs w:val="25"/>
              </w:rPr>
              <w:t>第三排为</w:t>
            </w:r>
            <w:r w:rsidRPr="00F87813">
              <w:rPr>
                <w:rFonts w:hint="eastAsia"/>
                <w:sz w:val="24"/>
                <w:szCs w:val="25"/>
              </w:rPr>
              <w:t>n</w:t>
            </w:r>
            <w:r w:rsidRPr="00F87813">
              <w:rPr>
                <w:rFonts w:hint="eastAsia"/>
                <w:sz w:val="24"/>
                <w:szCs w:val="25"/>
              </w:rPr>
              <w:t>变化</w:t>
            </w:r>
          </w:p>
          <w:p w14:paraId="4DDFA90A" w14:textId="3A8C033B" w:rsidR="00F87813" w:rsidRPr="001A651F" w:rsidRDefault="00F87813" w:rsidP="00F87813">
            <w:pPr>
              <w:spacing w:line="480" w:lineRule="auto"/>
              <w:rPr>
                <w:rFonts w:hint="eastAsia"/>
                <w:sz w:val="24"/>
                <w:szCs w:val="25"/>
              </w:rPr>
            </w:pPr>
            <w:r w:rsidRPr="00F87813">
              <w:rPr>
                <w:rFonts w:hint="eastAsia"/>
                <w:sz w:val="24"/>
                <w:szCs w:val="25"/>
              </w:rPr>
              <w:t>可以看出：</w:t>
            </w:r>
            <w:r>
              <w:rPr>
                <w:rFonts w:hint="eastAsia"/>
                <w:sz w:val="24"/>
                <w:szCs w:val="25"/>
              </w:rPr>
              <w:t>a</w:t>
            </w:r>
            <w:r>
              <w:rPr>
                <w:rFonts w:hint="eastAsia"/>
                <w:sz w:val="24"/>
                <w:szCs w:val="25"/>
              </w:rPr>
              <w:t>影响刻度的大小；</w:t>
            </w:r>
            <w:r>
              <w:rPr>
                <w:rFonts w:hint="eastAsia"/>
                <w:sz w:val="24"/>
                <w:szCs w:val="25"/>
              </w:rPr>
              <w:t>b</w:t>
            </w:r>
            <w:r>
              <w:rPr>
                <w:rFonts w:hint="eastAsia"/>
                <w:sz w:val="24"/>
                <w:szCs w:val="25"/>
              </w:rPr>
              <w:t>影响函数线在坐标轴中的位置；</w:t>
            </w:r>
            <w:r>
              <w:rPr>
                <w:rFonts w:hint="eastAsia"/>
                <w:sz w:val="24"/>
                <w:szCs w:val="25"/>
              </w:rPr>
              <w:t>n</w:t>
            </w:r>
            <w:r>
              <w:rPr>
                <w:rFonts w:hint="eastAsia"/>
                <w:sz w:val="24"/>
                <w:szCs w:val="25"/>
              </w:rPr>
              <w:t>影响函数</w:t>
            </w:r>
            <w:r w:rsidR="008724AE">
              <w:rPr>
                <w:rFonts w:hint="eastAsia"/>
                <w:sz w:val="24"/>
                <w:szCs w:val="25"/>
              </w:rPr>
              <w:t>线</w:t>
            </w:r>
            <w:r>
              <w:rPr>
                <w:rFonts w:hint="eastAsia"/>
                <w:sz w:val="24"/>
                <w:szCs w:val="25"/>
              </w:rPr>
              <w:t>的稠密程度。</w:t>
            </w:r>
          </w:p>
        </w:tc>
      </w:tr>
    </w:tbl>
    <w:p w14:paraId="03DDC6DB" w14:textId="24B2B2C3" w:rsidR="00AF1E5A" w:rsidRDefault="00AF1E5A" w:rsidP="00AF1E5A">
      <w:pPr>
        <w:spacing w:line="480" w:lineRule="auto"/>
      </w:pPr>
      <w:r>
        <w:rPr>
          <w:rFonts w:hint="eastAsia"/>
          <w:szCs w:val="21"/>
        </w:rPr>
        <w:lastRenderedPageBreak/>
        <w:t>5</w:t>
      </w:r>
      <w:r>
        <w:rPr>
          <w:rFonts w:hint="eastAsia"/>
          <w:szCs w:val="21"/>
        </w:rPr>
        <w:t>．在</w:t>
      </w:r>
      <w:r>
        <w:rPr>
          <w:rFonts w:hint="eastAsia"/>
          <w:szCs w:val="21"/>
        </w:rPr>
        <w:t>xy</w:t>
      </w:r>
      <w:r>
        <w:rPr>
          <w:rFonts w:hint="eastAsia"/>
          <w:szCs w:val="21"/>
        </w:rPr>
        <w:t>平面内选择区域</w:t>
      </w:r>
      <w:r w:rsidRPr="00973487">
        <w:rPr>
          <w:position w:val="-12"/>
        </w:rPr>
        <w:object w:dxaOrig="1520" w:dyaOrig="380" w14:anchorId="0CB0A6F5">
          <v:shape id="_x0000_i1073" type="#_x0000_t75" style="width:76pt;height:19.35pt" o:ole="">
            <v:imagedata r:id="rId26" o:title=""/>
          </v:shape>
          <o:OLEObject Type="Embed" ProgID="Equation.DSMT4" ShapeID="_x0000_i1073" DrawAspect="Content" ObjectID="_1678113914" r:id="rId27"/>
        </w:object>
      </w:r>
      <w:r>
        <w:rPr>
          <w:rFonts w:hint="eastAsia"/>
        </w:rPr>
        <w:t>，绘制函数</w:t>
      </w:r>
      <w:r w:rsidRPr="00973487">
        <w:rPr>
          <w:position w:val="-36"/>
        </w:rPr>
        <w:object w:dxaOrig="1700" w:dyaOrig="840" w14:anchorId="7001AC1D">
          <v:shape id="_x0000_i1074" type="#_x0000_t75" style="width:85.35pt;height:42pt" o:ole="">
            <v:imagedata r:id="rId28" o:title=""/>
          </v:shape>
          <o:OLEObject Type="Embed" ProgID="Equation.DSMT4" ShapeID="_x0000_i1074" DrawAspect="Content" ObjectID="_1678113915" r:id="rId29"/>
        </w:object>
      </w:r>
      <w:r>
        <w:rPr>
          <w:rFonts w:hint="eastAsia"/>
        </w:rPr>
        <w:t>的三种三维曲面图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30C9D" w14:paraId="18621F34" w14:textId="77777777" w:rsidTr="00B30C9D">
        <w:tc>
          <w:tcPr>
            <w:tcW w:w="9627" w:type="dxa"/>
          </w:tcPr>
          <w:p w14:paraId="58959ABE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-8 : 0.1 : 8;</w:t>
            </w:r>
          </w:p>
          <w:p w14:paraId="7E5E5053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x;</w:t>
            </w:r>
          </w:p>
          <w:p w14:paraId="033C702D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z = sin(sqrt(x.^2+y.^2))./sqrt(x.^2+y.^2);</w:t>
            </w:r>
          </w:p>
          <w:p w14:paraId="40A810BD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1);</w:t>
            </w:r>
          </w:p>
          <w:p w14:paraId="0A970AD1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lot3(x, y, z);</w:t>
            </w:r>
          </w:p>
          <w:p w14:paraId="5F86AA79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[x, y] = meshgrid(x, y);</w:t>
            </w:r>
          </w:p>
          <w:p w14:paraId="4C46C6C9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z = sin(sqrt(x.^2+y.^2))./sqrt(x.^2+y.^2);</w:t>
            </w:r>
          </w:p>
          <w:p w14:paraId="5244FD43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2);</w:t>
            </w:r>
          </w:p>
          <w:p w14:paraId="3BB4D0ED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mesh(x, y, z);</w:t>
            </w:r>
          </w:p>
          <w:p w14:paraId="22BFE8EB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3, 1, 3);</w:t>
            </w:r>
          </w:p>
          <w:p w14:paraId="37574A86" w14:textId="77777777" w:rsidR="00F22328" w:rsidRPr="00F22328" w:rsidRDefault="00F22328" w:rsidP="00F22328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F22328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rf(x, y, z);</w:t>
            </w:r>
          </w:p>
          <w:p w14:paraId="69CA7E74" w14:textId="55E57F03" w:rsidR="00B30C9D" w:rsidRPr="00F22328" w:rsidRDefault="00F22328" w:rsidP="00AF1E5A">
            <w:pPr>
              <w:spacing w:line="480" w:lineRule="auto"/>
            </w:pPr>
            <w:r>
              <w:rPr>
                <w:noProof/>
              </w:rPr>
              <w:lastRenderedPageBreak/>
              <w:drawing>
                <wp:inline distT="0" distB="0" distL="0" distR="0" wp14:anchorId="604666DC" wp14:editId="041D6B7C">
                  <wp:extent cx="3937000" cy="3817709"/>
                  <wp:effectExtent l="0" t="0" r="635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3351" cy="3823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2263AC" w14:textId="77777777" w:rsidR="00AF1E5A" w:rsidRDefault="00AF1E5A" w:rsidP="00AF1E5A">
      <w:pPr>
        <w:spacing w:line="480" w:lineRule="auto"/>
        <w:rPr>
          <w:rFonts w:hint="eastAsia"/>
        </w:rPr>
      </w:pPr>
      <w:r>
        <w:rPr>
          <w:rFonts w:hint="eastAsia"/>
        </w:rPr>
        <w:lastRenderedPageBreak/>
        <w:t xml:space="preserve">6. </w:t>
      </w:r>
      <w:r>
        <w:rPr>
          <w:rFonts w:hint="eastAsia"/>
        </w:rPr>
        <w:t>用</w:t>
      </w:r>
      <w:r>
        <w:rPr>
          <w:rFonts w:hint="eastAsia"/>
        </w:rPr>
        <w:t>plot</w:t>
      </w:r>
      <w:r>
        <w:rPr>
          <w:rFonts w:hint="eastAsia"/>
        </w:rPr>
        <w:t>函数绘制下面分段函数的曲线。</w:t>
      </w:r>
    </w:p>
    <w:p w14:paraId="3856AC74" w14:textId="7D6A3CBA" w:rsidR="00AF1E5A" w:rsidRDefault="00AF1E5A" w:rsidP="00AF1E5A">
      <w:pPr>
        <w:spacing w:line="480" w:lineRule="auto"/>
        <w:jc w:val="center"/>
      </w:pPr>
      <w:r w:rsidRPr="00973487">
        <w:rPr>
          <w:position w:val="-54"/>
        </w:rPr>
        <w:object w:dxaOrig="3060" w:dyaOrig="1200" w14:anchorId="0B34CDB3">
          <v:shape id="_x0000_i1075" type="#_x0000_t75" style="width:153.35pt;height:60pt" o:ole="">
            <v:imagedata r:id="rId31" o:title=""/>
          </v:shape>
          <o:OLEObject Type="Embed" ProgID="Equation.DSMT4" ShapeID="_x0000_i1075" DrawAspect="Content" ObjectID="_1678113916" r:id="rId32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30C9D" w14:paraId="1DCD3162" w14:textId="77777777" w:rsidTr="00B30C9D">
        <w:tc>
          <w:tcPr>
            <w:tcW w:w="9627" w:type="dxa"/>
          </w:tcPr>
          <w:p w14:paraId="664F60EE" w14:textId="77777777" w:rsidR="009A64D6" w:rsidRPr="009A64D6" w:rsidRDefault="009A64D6" w:rsidP="009A64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9A64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 = - 5: 0.01 : 5;</w:t>
            </w:r>
          </w:p>
          <w:p w14:paraId="0E467589" w14:textId="77777777" w:rsidR="009A64D6" w:rsidRPr="009A64D6" w:rsidRDefault="009A64D6" w:rsidP="009A64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9A64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 = (x&gt;0).*(x.^2+(x+1).^0.25 + 5) + (x&lt;0).*(x.^3 + sqrt(1 - x) - 5);</w:t>
            </w:r>
          </w:p>
          <w:p w14:paraId="4017D1E6" w14:textId="77777777" w:rsidR="009A64D6" w:rsidRPr="009A64D6" w:rsidRDefault="009A64D6" w:rsidP="009A64D6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9A64D6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lot(x, y);</w:t>
            </w:r>
          </w:p>
          <w:p w14:paraId="43B5500F" w14:textId="30DDE72F" w:rsidR="00B30C9D" w:rsidRDefault="009A64D6" w:rsidP="00D63DA9">
            <w:pPr>
              <w:spacing w:line="480" w:lineRule="auto"/>
              <w:jc w:val="left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4BFAC8DF" wp14:editId="42FE9EEC">
                  <wp:extent cx="3141133" cy="2453547"/>
                  <wp:effectExtent l="0" t="0" r="2540" b="444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6479" cy="2457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22B86D" w14:textId="3BF610B2" w:rsidR="00AF1E5A" w:rsidRDefault="00AF1E5A" w:rsidP="00AF1E5A">
      <w:pPr>
        <w:spacing w:line="480" w:lineRule="auto"/>
      </w:pPr>
      <w:r>
        <w:rPr>
          <w:rFonts w:hint="eastAsia"/>
        </w:rPr>
        <w:t xml:space="preserve">7. </w:t>
      </w:r>
      <w:r>
        <w:rPr>
          <w:rFonts w:hint="eastAsia"/>
        </w:rPr>
        <w:t>某工厂</w:t>
      </w:r>
      <w:r>
        <w:rPr>
          <w:rFonts w:hint="eastAsia"/>
        </w:rPr>
        <w:t>2005</w:t>
      </w:r>
      <w:r>
        <w:rPr>
          <w:rFonts w:hint="eastAsia"/>
        </w:rPr>
        <w:t>年度各季度产值（单位：万元）分别为：</w:t>
      </w:r>
      <w:r>
        <w:rPr>
          <w:rFonts w:hint="eastAsia"/>
        </w:rPr>
        <w:t>450.6</w:t>
      </w:r>
      <w:r>
        <w:rPr>
          <w:rFonts w:hint="eastAsia"/>
        </w:rPr>
        <w:t>、</w:t>
      </w:r>
      <w:r>
        <w:rPr>
          <w:rFonts w:hint="eastAsia"/>
        </w:rPr>
        <w:t>395.9</w:t>
      </w:r>
      <w:r>
        <w:rPr>
          <w:rFonts w:hint="eastAsia"/>
        </w:rPr>
        <w:t>、</w:t>
      </w:r>
      <w:r>
        <w:rPr>
          <w:rFonts w:hint="eastAsia"/>
        </w:rPr>
        <w:t>410.2</w:t>
      </w:r>
      <w:r>
        <w:rPr>
          <w:rFonts w:hint="eastAsia"/>
        </w:rPr>
        <w:t>、</w:t>
      </w:r>
      <w:r>
        <w:rPr>
          <w:rFonts w:hint="eastAsia"/>
        </w:rPr>
        <w:t>450.9</w:t>
      </w:r>
      <w:r>
        <w:rPr>
          <w:rFonts w:hint="eastAsia"/>
        </w:rPr>
        <w:t>，试绘制柱形图和饼图，并说明图形的实际意义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30C9D" w14:paraId="0FDCA537" w14:textId="77777777" w:rsidTr="00B30C9D">
        <w:tc>
          <w:tcPr>
            <w:tcW w:w="9627" w:type="dxa"/>
          </w:tcPr>
          <w:p w14:paraId="7C0E1133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lastRenderedPageBreak/>
              <w:t>x = [450.6, 395.9, 410.2, 450.9];</w:t>
            </w:r>
          </w:p>
          <w:p w14:paraId="42B6D481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1,2,1);</w:t>
            </w:r>
          </w:p>
          <w:p w14:paraId="7B031FD1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bar(x);</w:t>
            </w:r>
          </w:p>
          <w:p w14:paraId="41E895A7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tle(</w:t>
            </w:r>
            <w:r w:rsidRPr="00096D7F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柱形图'</w:t>
            </w: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12C203E8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subplot(1,2,2);</w:t>
            </w:r>
          </w:p>
          <w:p w14:paraId="381CA5C3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pie(x);</w:t>
            </w:r>
          </w:p>
          <w:p w14:paraId="3E0FF272" w14:textId="77777777" w:rsidR="00096D7F" w:rsidRPr="00096D7F" w:rsidRDefault="00096D7F" w:rsidP="00096D7F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itle(</w:t>
            </w:r>
            <w:r w:rsidRPr="00096D7F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饼图'</w:t>
            </w:r>
            <w:r w:rsidRPr="00096D7F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</w:t>
            </w:r>
          </w:p>
          <w:p w14:paraId="1AA8171E" w14:textId="77777777" w:rsidR="00B30C9D" w:rsidRDefault="00096D7F" w:rsidP="00AF1E5A">
            <w:pPr>
              <w:spacing w:line="480" w:lineRule="auto"/>
            </w:pPr>
            <w:r>
              <w:rPr>
                <w:noProof/>
              </w:rPr>
              <w:drawing>
                <wp:inline distT="0" distB="0" distL="0" distR="0" wp14:anchorId="7C811E17" wp14:editId="590F2FE1">
                  <wp:extent cx="3822192" cy="3048000"/>
                  <wp:effectExtent l="0" t="0" r="6985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7608" cy="3052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203E88" w14:textId="77777777" w:rsidR="00096D7F" w:rsidRDefault="00096D7F" w:rsidP="00AF1E5A">
            <w:pPr>
              <w:spacing w:line="480" w:lineRule="auto"/>
            </w:pPr>
          </w:p>
          <w:p w14:paraId="41F55D80" w14:textId="77777777" w:rsidR="00096D7F" w:rsidRDefault="00096D7F" w:rsidP="00AF1E5A">
            <w:pPr>
              <w:spacing w:line="480" w:lineRule="auto"/>
            </w:pPr>
            <w:r>
              <w:rPr>
                <w:rFonts w:hint="eastAsia"/>
              </w:rPr>
              <w:t>意义：</w:t>
            </w:r>
          </w:p>
          <w:p w14:paraId="66FF6331" w14:textId="5A936308" w:rsidR="00096D7F" w:rsidRPr="009F7BDE" w:rsidRDefault="00096D7F" w:rsidP="009F7BDE">
            <w:pPr>
              <w:pStyle w:val="a4"/>
              <w:numPr>
                <w:ilvl w:val="0"/>
                <w:numId w:val="4"/>
              </w:numPr>
              <w:spacing w:line="480" w:lineRule="auto"/>
              <w:ind w:firstLineChars="0"/>
            </w:pPr>
            <w:r w:rsidRPr="009F7BDE">
              <w:rPr>
                <w:rFonts w:hint="eastAsia"/>
              </w:rPr>
              <w:t>柱形图可以</w:t>
            </w:r>
            <w:r w:rsidR="00417055" w:rsidRPr="009F7BDE">
              <w:rPr>
                <w:rFonts w:hint="eastAsia"/>
              </w:rPr>
              <w:t>直观地</w:t>
            </w:r>
            <w:r w:rsidRPr="009F7BDE">
              <w:rPr>
                <w:rFonts w:hint="eastAsia"/>
              </w:rPr>
              <w:t>看出来每一个季度生产的数量的多少</w:t>
            </w:r>
          </w:p>
          <w:p w14:paraId="7C457669" w14:textId="20AC3767" w:rsidR="00096D7F" w:rsidRPr="009F7BDE" w:rsidRDefault="00096D7F" w:rsidP="009F7BDE">
            <w:pPr>
              <w:pStyle w:val="a4"/>
              <w:numPr>
                <w:ilvl w:val="0"/>
                <w:numId w:val="4"/>
              </w:numPr>
              <w:spacing w:line="480" w:lineRule="auto"/>
              <w:ind w:firstLineChars="0"/>
              <w:rPr>
                <w:rFonts w:hint="eastAsia"/>
              </w:rPr>
            </w:pPr>
            <w:r w:rsidRPr="009F7BDE">
              <w:rPr>
                <w:rFonts w:hint="eastAsia"/>
              </w:rPr>
              <w:t>饼图可以看到每一个季度占总体的比值</w:t>
            </w:r>
          </w:p>
        </w:tc>
      </w:tr>
    </w:tbl>
    <w:p w14:paraId="7F0A2913" w14:textId="77777777" w:rsidR="00AF1E5A" w:rsidRDefault="00AF1E5A" w:rsidP="00AF1E5A">
      <w:pPr>
        <w:spacing w:line="480" w:lineRule="auto"/>
        <w:rPr>
          <w:rFonts w:hint="eastAsia"/>
        </w:rPr>
      </w:pPr>
      <w:r>
        <w:rPr>
          <w:rFonts w:hint="eastAsia"/>
        </w:rPr>
        <w:t xml:space="preserve">8. </w:t>
      </w:r>
      <w:r>
        <w:rPr>
          <w:rFonts w:hint="eastAsia"/>
        </w:rPr>
        <w:t>在同一坐标轴中绘制下列两条曲线。</w:t>
      </w:r>
    </w:p>
    <w:p w14:paraId="43D6CB4B" w14:textId="509DF007" w:rsidR="00AF1E5A" w:rsidRDefault="00AF1E5A" w:rsidP="00AF1E5A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73487">
        <w:rPr>
          <w:position w:val="-10"/>
        </w:rPr>
        <w:object w:dxaOrig="1280" w:dyaOrig="320" w14:anchorId="03C3F491">
          <v:shape id="_x0000_i1076" type="#_x0000_t75" style="width:64pt;height:16pt" o:ole="">
            <v:imagedata r:id="rId35" o:title=""/>
          </v:shape>
          <o:OLEObject Type="Embed" ProgID="Equation.DSMT4" ShapeID="_x0000_i1076" DrawAspect="Content" ObjectID="_1678113917" r:id="rId36"/>
        </w:object>
      </w:r>
    </w:p>
    <w:p w14:paraId="2241CCCC" w14:textId="570E0713" w:rsidR="00AF1E5A" w:rsidRDefault="00AF1E5A" w:rsidP="00AF1E5A">
      <w:pPr>
        <w:spacing w:line="48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3487">
        <w:rPr>
          <w:position w:val="-30"/>
        </w:rPr>
        <w:object w:dxaOrig="2680" w:dyaOrig="740" w14:anchorId="0F8A1C6C">
          <v:shape id="_x0000_i1065" type="#_x0000_t75" style="width:134pt;height:37.35pt" o:ole="">
            <v:imagedata r:id="rId37" o:title=""/>
          </v:shape>
          <o:OLEObject Type="Embed" ProgID="Equation.DSMT4" ShapeID="_x0000_i1065" DrawAspect="Content" ObjectID="_1678113918" r:id="rId38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627"/>
      </w:tblGrid>
      <w:tr w:rsidR="00B30C9D" w14:paraId="0CFFB61B" w14:textId="77777777" w:rsidTr="00B30C9D">
        <w:tc>
          <w:tcPr>
            <w:tcW w:w="9627" w:type="dxa"/>
          </w:tcPr>
          <w:p w14:paraId="33839294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1 = -1.5 : 0.01 : 1.5;</w:t>
            </w:r>
          </w:p>
          <w:p w14:paraId="599B0E62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1 = 2 * x1 - 0.5;</w:t>
            </w:r>
          </w:p>
          <w:p w14:paraId="2C839E8B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t = 0 : 0.01 : pi;</w:t>
            </w:r>
          </w:p>
          <w:p w14:paraId="50660546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x2 = sin(3*t) .* cos(t);</w:t>
            </w:r>
          </w:p>
          <w:p w14:paraId="74E532E8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y2 = sin(3*t) .* sin(t);</w:t>
            </w:r>
          </w:p>
          <w:p w14:paraId="17DEDE60" w14:textId="77777777" w:rsidR="004224B5" w:rsidRP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12"/>
                <w:szCs w:val="12"/>
                <w:shd w:val="pct15" w:color="auto" w:fill="FFFFFF"/>
              </w:rPr>
            </w:pP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plot(x1, y1, </w:t>
            </w:r>
            <w:r w:rsidRPr="004224B5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r'</w:t>
            </w: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 xml:space="preserve">, x2, y2, </w:t>
            </w:r>
            <w:r w:rsidRPr="004224B5">
              <w:rPr>
                <w:rFonts w:ascii="等线" w:eastAsia="等线" w:hAnsiTheme="minorHAnsi" w:cs="等线"/>
                <w:color w:val="A020F0"/>
                <w:sz w:val="22"/>
                <w:szCs w:val="22"/>
                <w:shd w:val="pct15" w:color="auto" w:fill="FFFFFF"/>
              </w:rPr>
              <w:t>'g'</w:t>
            </w:r>
            <w:r w:rsidRPr="004224B5">
              <w:rPr>
                <w:rFonts w:ascii="等线" w:eastAsia="等线" w:hAnsiTheme="minorHAnsi" w:cs="等线"/>
                <w:color w:val="000000"/>
                <w:sz w:val="22"/>
                <w:szCs w:val="22"/>
                <w:shd w:val="pct15" w:color="auto" w:fill="FFFFFF"/>
              </w:rPr>
              <w:t>);</w:t>
            </w:r>
          </w:p>
          <w:p w14:paraId="5C05D886" w14:textId="77777777" w:rsidR="004224B5" w:rsidRDefault="004224B5" w:rsidP="004224B5">
            <w:pPr>
              <w:autoSpaceDE w:val="0"/>
              <w:autoSpaceDN w:val="0"/>
              <w:adjustRightInd w:val="0"/>
              <w:jc w:val="left"/>
              <w:rPr>
                <w:rFonts w:ascii="等线" w:eastAsia="等线" w:hAnsiTheme="minorHAnsi" w:cstheme="minorBidi"/>
                <w:sz w:val="24"/>
              </w:rPr>
            </w:pPr>
          </w:p>
          <w:p w14:paraId="462ED073" w14:textId="7FED1482" w:rsidR="00B30C9D" w:rsidRPr="004224B5" w:rsidRDefault="004224B5" w:rsidP="00AF1E5A">
            <w:pPr>
              <w:spacing w:line="480" w:lineRule="auto"/>
            </w:pPr>
            <w:r>
              <w:rPr>
                <w:noProof/>
              </w:rPr>
              <w:lastRenderedPageBreak/>
              <w:drawing>
                <wp:inline distT="0" distB="0" distL="0" distR="0" wp14:anchorId="4538B996" wp14:editId="20A46B66">
                  <wp:extent cx="4041347" cy="3344333"/>
                  <wp:effectExtent l="0" t="0" r="0" b="889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45328" cy="3347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7781FC" w14:textId="77777777" w:rsidR="0060117F" w:rsidRDefault="0060117F"/>
    <w:sectPr w:rsidR="0060117F">
      <w:pgSz w:w="11905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F4770"/>
    <w:multiLevelType w:val="multilevel"/>
    <w:tmpl w:val="04BF477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893538B"/>
    <w:multiLevelType w:val="hybridMultilevel"/>
    <w:tmpl w:val="2D3245DC"/>
    <w:lvl w:ilvl="0" w:tplc="3918B74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34A5383"/>
    <w:multiLevelType w:val="hybridMultilevel"/>
    <w:tmpl w:val="67B0636A"/>
    <w:lvl w:ilvl="0" w:tplc="1E8C3B32">
      <w:start w:val="2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23E"/>
    <w:rsid w:val="00001579"/>
    <w:rsid w:val="00096D7F"/>
    <w:rsid w:val="001A651F"/>
    <w:rsid w:val="002C1E1D"/>
    <w:rsid w:val="003A3FF1"/>
    <w:rsid w:val="003F623E"/>
    <w:rsid w:val="00417055"/>
    <w:rsid w:val="004224B5"/>
    <w:rsid w:val="004C1E44"/>
    <w:rsid w:val="0060117F"/>
    <w:rsid w:val="0063706E"/>
    <w:rsid w:val="006F7EBE"/>
    <w:rsid w:val="008724AE"/>
    <w:rsid w:val="00942BAC"/>
    <w:rsid w:val="0099665B"/>
    <w:rsid w:val="009A64D6"/>
    <w:rsid w:val="009F7BDE"/>
    <w:rsid w:val="00AF1E5A"/>
    <w:rsid w:val="00B30C9D"/>
    <w:rsid w:val="00B64E6D"/>
    <w:rsid w:val="00BD303B"/>
    <w:rsid w:val="00CE3011"/>
    <w:rsid w:val="00D63DA9"/>
    <w:rsid w:val="00D91E24"/>
    <w:rsid w:val="00F22328"/>
    <w:rsid w:val="00F87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3C9EE"/>
  <w15:chartTrackingRefBased/>
  <w15:docId w15:val="{EC15F154-CC4E-4435-9362-8323FBF44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E5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1E5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AF1E5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image" Target="media/image23.png"/><Relationship Id="rId21" Type="http://schemas.openxmlformats.org/officeDocument/2006/relationships/oleObject" Target="embeddings/oleObject6.bin"/><Relationship Id="rId34" Type="http://schemas.openxmlformats.org/officeDocument/2006/relationships/image" Target="media/image20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2.wmf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Relationship Id="rId30" Type="http://schemas.openxmlformats.org/officeDocument/2006/relationships/image" Target="media/image17.png"/><Relationship Id="rId35" Type="http://schemas.openxmlformats.org/officeDocument/2006/relationships/image" Target="media/image21.wmf"/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9</Pages>
  <Words>497</Words>
  <Characters>2838</Characters>
  <Application>Microsoft Office Word</Application>
  <DocSecurity>0</DocSecurity>
  <Lines>23</Lines>
  <Paragraphs>6</Paragraphs>
  <ScaleCrop>false</ScaleCrop>
  <Company/>
  <LinksUpToDate>false</LinksUpToDate>
  <CharactersWithSpaces>3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4</cp:revision>
  <dcterms:created xsi:type="dcterms:W3CDTF">2021-03-24T08:17:00Z</dcterms:created>
  <dcterms:modified xsi:type="dcterms:W3CDTF">2021-03-24T09:54:00Z</dcterms:modified>
</cp:coreProperties>
</file>